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0773" w:rsidRPr="00BA7614" w:rsidRDefault="004F0773" w:rsidP="004F0773">
      <w:pPr>
        <w:rPr>
          <w:rFonts w:asciiTheme="majorBidi" w:hAnsiTheme="majorBidi" w:cstheme="majorBidi"/>
          <w:sz w:val="24"/>
          <w:szCs w:val="24"/>
        </w:rPr>
      </w:pPr>
      <w:r w:rsidRPr="00BA7614">
        <w:rPr>
          <w:rFonts w:asciiTheme="majorBidi" w:hAnsiTheme="majorBidi" w:cstheme="majorBidi"/>
          <w:b/>
          <w:sz w:val="24"/>
          <w:szCs w:val="24"/>
        </w:rPr>
        <w:t xml:space="preserve">Expert ID/Name: </w:t>
      </w:r>
      <w:proofErr w:type="spellStart"/>
      <w:r>
        <w:rPr>
          <w:rFonts w:asciiTheme="majorBidi" w:hAnsiTheme="majorBidi" w:cstheme="majorBidi"/>
          <w:b/>
          <w:sz w:val="24"/>
          <w:szCs w:val="24"/>
        </w:rPr>
        <w:t>Nstructive</w:t>
      </w:r>
      <w:proofErr w:type="spellEnd"/>
    </w:p>
    <w:p w:rsidR="004F0773" w:rsidRDefault="004F0773" w:rsidP="004F0773">
      <w:r w:rsidRPr="00BA7614">
        <w:rPr>
          <w:rFonts w:asciiTheme="majorBidi" w:hAnsiTheme="majorBidi" w:cstheme="majorBidi"/>
          <w:b/>
          <w:sz w:val="24"/>
          <w:szCs w:val="24"/>
        </w:rPr>
        <w:t xml:space="preserve">Date: </w:t>
      </w:r>
      <w:r>
        <w:rPr>
          <w:rFonts w:asciiTheme="majorBidi" w:hAnsiTheme="majorBidi" w:cstheme="majorBidi"/>
          <w:b/>
          <w:sz w:val="24"/>
          <w:szCs w:val="24"/>
        </w:rPr>
        <w:t>4-Nov-2020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F0773" w:rsidTr="00D1547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F0773" w:rsidRDefault="004F0773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Very Short Answer Questions</w:t>
            </w:r>
          </w:p>
        </w:tc>
      </w:tr>
    </w:tbl>
    <w:p w:rsidR="004F0773" w:rsidRDefault="004F0773" w:rsidP="004F0773">
      <w:r>
        <w:rPr>
          <w:noProof/>
        </w:rPr>
        <w:drawing>
          <wp:inline distT="0" distB="0" distL="0" distR="0">
            <wp:extent cx="3352800" cy="400050"/>
            <wp:effectExtent l="19050" t="0" r="0" b="0"/>
            <wp:docPr id="5" name="Picture 17" descr="C:\Users\chari\Desktop\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chari\Desktop\61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73" w:rsidRDefault="004F0773" w:rsidP="004F0773">
      <w:r>
        <w:rPr>
          <w:noProof/>
        </w:rPr>
        <w:drawing>
          <wp:inline distT="0" distB="0" distL="0" distR="0">
            <wp:extent cx="1476375" cy="495300"/>
            <wp:effectExtent l="19050" t="0" r="9525" b="0"/>
            <wp:docPr id="15" name="Picture 15" descr="C:\Users\chari\Desktop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1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73" w:rsidRPr="00183D86" w:rsidRDefault="004F0773" w:rsidP="004F0773">
      <w:pPr>
        <w:rPr>
          <w:rFonts w:ascii="Times New Roman" w:hAnsi="Times New Roman" w:cs="Times New Roman"/>
          <w:b/>
          <w:sz w:val="24"/>
          <w:szCs w:val="24"/>
        </w:rPr>
      </w:pPr>
      <w:r w:rsidRPr="00183D86">
        <w:rPr>
          <w:rFonts w:ascii="Times New Roman" w:hAnsi="Times New Roman" w:cs="Times New Roman"/>
          <w:b/>
          <w:sz w:val="24"/>
          <w:szCs w:val="24"/>
        </w:rPr>
        <w:t>Answer:</w:t>
      </w:r>
    </w:p>
    <w:tbl>
      <w:tblPr>
        <w:tblW w:w="862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8625"/>
      </w:tblGrid>
      <w:tr w:rsidR="004F0773" w:rsidTr="00D1547B">
        <w:trPr>
          <w:trHeight w:val="1775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64A29" w:rsidRDefault="00C64A29" w:rsidP="00C64A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8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Given : differential equation is </w:t>
            </w:r>
            <w:r w:rsidRPr="00D1547B">
              <w:rPr>
                <w:position w:val="-32"/>
              </w:rPr>
              <w:object w:dxaOrig="214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07.25pt;height:38.25pt" o:ole="">
                  <v:imagedata r:id="rId6" o:title=""/>
                </v:shape>
                <o:OLEObject Type="Embed" ProgID="Equation.DSMT4" ShapeID="_x0000_i1026" DrawAspect="Content" ObjectID="_1669439295" r:id="rId7"/>
              </w:object>
            </w:r>
          </w:p>
          <w:p w:rsidR="00C64A29" w:rsidRDefault="00C64A29" w:rsidP="00C64A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 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order and degree of the differential equation </w:t>
            </w:r>
            <w:r w:rsidRPr="00D1547B">
              <w:rPr>
                <w:position w:val="-32"/>
              </w:rPr>
              <w:object w:dxaOrig="2140" w:dyaOrig="760">
                <v:shape id="_x0000_i1027" type="#_x0000_t75" style="width:107.25pt;height:38.25pt" o:ole="">
                  <v:imagedata r:id="rId6" o:title=""/>
                </v:shape>
                <o:OLEObject Type="Embed" ProgID="Equation.DSMT4" ShapeID="_x0000_i1027" DrawAspect="Content" ObjectID="_1669439296" r:id="rId8"/>
              </w:object>
            </w:r>
          </w:p>
          <w:p w:rsidR="00C64A29" w:rsidRPr="00815678" w:rsidRDefault="00C64A29" w:rsidP="00C64A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sz w:val="24"/>
                <w:szCs w:val="24"/>
              </w:rPr>
              <w:t>Explanation:-</w:t>
            </w:r>
          </w:p>
          <w:p w:rsidR="00C64A29" w:rsidRPr="00815678" w:rsidRDefault="00C64A29" w:rsidP="00C64A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Order is the highest derivative occurring in the differential equation.</w:t>
            </w:r>
          </w:p>
          <w:p w:rsidR="004F0773" w:rsidRPr="000B53AD" w:rsidRDefault="00C64A29" w:rsidP="00C64A29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Degree is the highest order derivative in the differential equation</w:t>
            </w:r>
          </w:p>
        </w:tc>
      </w:tr>
      <w:tr w:rsidR="004F0773" w:rsidTr="00D1547B">
        <w:trPr>
          <w:trHeight w:val="4172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64A29" w:rsidRDefault="00C64A29" w:rsidP="00C64A29">
            <w:r>
              <w:t xml:space="preserve">Step </w:t>
            </w:r>
            <w:r w:rsidRPr="005E155B">
              <w:rPr>
                <w:position w:val="-4"/>
              </w:rPr>
              <w:object w:dxaOrig="139" w:dyaOrig="260">
                <v:shape id="_x0000_i1028" type="#_x0000_t75" style="width:6.75pt;height:12.75pt" o:ole="">
                  <v:imagedata r:id="rId9" o:title=""/>
                </v:shape>
                <o:OLEObject Type="Embed" ProgID="Equation.DSMT4" ShapeID="_x0000_i1028" DrawAspect="Content" ObjectID="_1669439297" r:id="rId10"/>
              </w:object>
            </w:r>
            <w: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C64A29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4A29" w:rsidRPr="00602AC9" w:rsidRDefault="00C64A29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4A29" w:rsidRPr="00602AC9" w:rsidRDefault="00C64A29" w:rsidP="00C64A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Order is the highest derivative occurring in the differential equation</w:t>
                  </w:r>
                </w:p>
              </w:tc>
            </w:tr>
            <w:tr w:rsidR="00C64A29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4A29" w:rsidRPr="00602AC9" w:rsidRDefault="00C64A29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4A29" w:rsidRPr="00602AC9" w:rsidRDefault="00C64A29" w:rsidP="00C64A29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position w:val="-24"/>
                    </w:rPr>
                    <w:t xml:space="preserve">       </w:t>
                  </w:r>
                  <w:r w:rsidRPr="00D1547B">
                    <w:rPr>
                      <w:position w:val="-32"/>
                    </w:rPr>
                    <w:object w:dxaOrig="2140" w:dyaOrig="760">
                      <v:shape id="_x0000_i1029" type="#_x0000_t75" style="width:107.25pt;height:38.25pt" o:ole="">
                        <v:imagedata r:id="rId6" o:title=""/>
                      </v:shape>
                      <o:OLEObject Type="Embed" ProgID="Equation.DSMT4" ShapeID="_x0000_i1029" DrawAspect="Content" ObjectID="_1669439298" r:id="rId11"/>
                    </w:object>
                  </w:r>
                </w:p>
                <w:p w:rsidR="00C64A29" w:rsidRDefault="00C64A29" w:rsidP="00C64A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In this differential equation, highest order derivative is  </w:t>
                  </w:r>
                  <w:r w:rsidRPr="00D1547B">
                    <w:rPr>
                      <w:position w:val="-24"/>
                    </w:rPr>
                    <w:object w:dxaOrig="480" w:dyaOrig="660">
                      <v:shape id="_x0000_i1030" type="#_x0000_t75" style="width:24pt;height:33pt" o:ole="">
                        <v:imagedata r:id="rId12" o:title=""/>
                      </v:shape>
                      <o:OLEObject Type="Embed" ProgID="Equation.DSMT4" ShapeID="_x0000_i1030" DrawAspect="Content" ObjectID="_1669439299" r:id="rId13"/>
                    </w:object>
                  </w:r>
                </w:p>
                <w:p w:rsidR="00C64A29" w:rsidRPr="00602AC9" w:rsidRDefault="00C64A29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B65D85">
                    <w:rPr>
                      <w:position w:val="-6"/>
                    </w:rPr>
                    <w:object w:dxaOrig="300" w:dyaOrig="240">
                      <v:shape id="_x0000_i1031" type="#_x0000_t75" style="width:15pt;height:12pt" o:ole="">
                        <v:imagedata r:id="rId14" o:title=""/>
                      </v:shape>
                      <o:OLEObject Type="Embed" ProgID="Equation.DSMT4" ShapeID="_x0000_i1031" DrawAspect="Content" ObjectID="_1669439300" r:id="rId15"/>
                    </w:object>
                  </w:r>
                  <w:r>
                    <w:t xml:space="preserve"> Order of </w:t>
                  </w:r>
                  <w:r w:rsidRPr="00D1547B">
                    <w:rPr>
                      <w:position w:val="-32"/>
                    </w:rPr>
                    <w:object w:dxaOrig="2140" w:dyaOrig="760">
                      <v:shape id="_x0000_i1032" type="#_x0000_t75" style="width:107.25pt;height:38.25pt" o:ole="">
                        <v:imagedata r:id="rId6" o:title=""/>
                      </v:shape>
                      <o:OLEObject Type="Embed" ProgID="Equation.DSMT4" ShapeID="_x0000_i1032" DrawAspect="Content" ObjectID="_1669439301" r:id="rId16"/>
                    </w:object>
                  </w:r>
                  <w:r>
                    <w:t xml:space="preserve"> is</w:t>
                  </w:r>
                  <w:r w:rsidRPr="00503083">
                    <w:rPr>
                      <w:position w:val="-4"/>
                    </w:rPr>
                    <w:object w:dxaOrig="200" w:dyaOrig="260">
                      <v:shape id="_x0000_i1033" type="#_x0000_t75" style="width:9.75pt;height:12.75pt" o:ole="">
                        <v:imagedata r:id="rId17" o:title=""/>
                      </v:shape>
                      <o:OLEObject Type="Embed" ProgID="Equation.DSMT4" ShapeID="_x0000_i1033" DrawAspect="Content" ObjectID="_1669439302" r:id="rId18"/>
                    </w:object>
                  </w:r>
                  <w:r>
                    <w:t>.</w:t>
                  </w:r>
                </w:p>
              </w:tc>
            </w:tr>
          </w:tbl>
          <w:p w:rsidR="00C64A29" w:rsidRDefault="00C64A29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C64A29" w:rsidRDefault="00C64A29" w:rsidP="00C64A29">
            <w:r>
              <w:t xml:space="preserve">Step </w:t>
            </w:r>
            <w:r w:rsidRPr="005E155B">
              <w:rPr>
                <w:position w:val="-4"/>
              </w:rPr>
              <w:object w:dxaOrig="200" w:dyaOrig="260">
                <v:shape id="_x0000_i1035" type="#_x0000_t75" style="width:9.75pt;height:12.75pt" o:ole="">
                  <v:imagedata r:id="rId19" o:title=""/>
                </v:shape>
                <o:OLEObject Type="Embed" ProgID="Equation.DSMT4" ShapeID="_x0000_i1035" DrawAspect="Content" ObjectID="_1669439303" r:id="rId20"/>
              </w:object>
            </w:r>
            <w: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C64A29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4A29" w:rsidRPr="00602AC9" w:rsidRDefault="00C64A29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4A29" w:rsidRDefault="00C64A29" w:rsidP="00C64A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egree is the highest order derivative in the differential equation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 If</w:t>
                  </w:r>
                </w:p>
                <w:p w:rsidR="00C64A29" w:rsidRDefault="00C64A29" w:rsidP="00C64A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It is not a polynomial differential equation then its degree is not </w:t>
                  </w:r>
                </w:p>
                <w:p w:rsidR="00C64A29" w:rsidRPr="00602AC9" w:rsidRDefault="00C64A29" w:rsidP="00C64A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efined</w:t>
                  </w:r>
                  <w:proofErr w:type="gramEnd"/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</w:t>
                  </w: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</w:t>
                  </w:r>
                </w:p>
              </w:tc>
            </w:tr>
            <w:tr w:rsidR="00C64A29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4A29" w:rsidRPr="00602AC9" w:rsidRDefault="00C64A29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C64A29" w:rsidRPr="00602AC9" w:rsidRDefault="00C64A29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position w:val="-24"/>
                    </w:rPr>
                    <w:t xml:space="preserve">       </w:t>
                  </w:r>
                  <w:r w:rsidRPr="00D1547B">
                    <w:rPr>
                      <w:position w:val="-32"/>
                    </w:rPr>
                    <w:object w:dxaOrig="2140" w:dyaOrig="760">
                      <v:shape id="_x0000_i1034" type="#_x0000_t75" style="width:107.25pt;height:38.25pt" o:ole="">
                        <v:imagedata r:id="rId6" o:title=""/>
                      </v:shape>
                      <o:OLEObject Type="Embed" ProgID="Equation.DSMT4" ShapeID="_x0000_i1034" DrawAspect="Content" ObjectID="_1669439304" r:id="rId21"/>
                    </w:object>
                  </w:r>
                </w:p>
                <w:p w:rsidR="00C64A29" w:rsidRDefault="00C64A29" w:rsidP="00C64A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Clearly  </w:t>
                  </w:r>
                  <w:r w:rsidRPr="00D1547B">
                    <w:rPr>
                      <w:position w:val="-32"/>
                    </w:rPr>
                    <w:object w:dxaOrig="2140" w:dyaOrig="760">
                      <v:shape id="_x0000_i1036" type="#_x0000_t75" style="width:107.25pt;height:38.25pt" o:ole="">
                        <v:imagedata r:id="rId6" o:title=""/>
                      </v:shape>
                      <o:OLEObject Type="Embed" ProgID="Equation.DSMT4" ShapeID="_x0000_i1036" DrawAspect="Content" ObjectID="_1669439305" r:id="rId22"/>
                    </w:object>
                  </w:r>
                  <w:r>
                    <w:t xml:space="preserve"> is not a polynomial equation.</w:t>
                  </w:r>
                </w:p>
                <w:p w:rsidR="00C64A29" w:rsidRPr="00602AC9" w:rsidRDefault="00C64A29" w:rsidP="00C64A29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</w:t>
                  </w:r>
                  <w:r w:rsidRPr="00B65D85">
                    <w:rPr>
                      <w:position w:val="-6"/>
                    </w:rPr>
                    <w:object w:dxaOrig="300" w:dyaOrig="240">
                      <v:shape id="_x0000_i1037" type="#_x0000_t75" style="width:15pt;height:12pt" o:ole="">
                        <v:imagedata r:id="rId14" o:title=""/>
                      </v:shape>
                      <o:OLEObject Type="Embed" ProgID="Equation.DSMT4" ShapeID="_x0000_i1037" DrawAspect="Content" ObjectID="_1669439306" r:id="rId23"/>
                    </w:object>
                  </w:r>
                  <w:r>
                    <w:t xml:space="preserve"> Degree of  </w:t>
                  </w:r>
                  <w:r w:rsidRPr="00D1547B">
                    <w:rPr>
                      <w:position w:val="-32"/>
                    </w:rPr>
                    <w:object w:dxaOrig="2140" w:dyaOrig="760">
                      <v:shape id="_x0000_i1038" type="#_x0000_t75" style="width:107.25pt;height:38.25pt" o:ole="">
                        <v:imagedata r:id="rId6" o:title=""/>
                      </v:shape>
                      <o:OLEObject Type="Embed" ProgID="Equation.DSMT4" ShapeID="_x0000_i1038" DrawAspect="Content" ObjectID="_1669439307" r:id="rId24"/>
                    </w:object>
                  </w:r>
                  <w:r>
                    <w:t xml:space="preserve"> is not define.</w:t>
                  </w:r>
                </w:p>
              </w:tc>
            </w:tr>
          </w:tbl>
          <w:p w:rsidR="004F0773" w:rsidRDefault="004F0773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4F0773" w:rsidTr="00D1547B">
        <w:trPr>
          <w:trHeight w:val="364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F0773" w:rsidRDefault="004F0773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-</w:t>
            </w:r>
          </w:p>
          <w:p w:rsidR="004F0773" w:rsidRDefault="00C64A29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</w:t>
            </w:r>
            <w:r w:rsidR="00283B68">
              <w:t>Order =</w:t>
            </w:r>
            <w:r w:rsidR="00283B68" w:rsidRPr="00503083">
              <w:rPr>
                <w:position w:val="-4"/>
              </w:rPr>
              <w:object w:dxaOrig="200" w:dyaOrig="260">
                <v:shape id="_x0000_i1025" type="#_x0000_t75" style="width:9.75pt;height:12.75pt" o:ole="">
                  <v:imagedata r:id="rId25" o:title=""/>
                </v:shape>
                <o:OLEObject Type="Embed" ProgID="Equation.DSMT4" ShapeID="_x0000_i1025" DrawAspect="Content" ObjectID="_1669439308" r:id="rId26"/>
              </w:object>
            </w:r>
          </w:p>
          <w:p w:rsidR="004F0773" w:rsidRDefault="00C64A29" w:rsidP="004F077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</w:t>
            </w:r>
            <w:r w:rsidR="004F0773">
              <w:t>Degree is not define.</w:t>
            </w:r>
          </w:p>
        </w:tc>
      </w:tr>
    </w:tbl>
    <w:p w:rsidR="004F0773" w:rsidRDefault="004F0773" w:rsidP="004F0773"/>
    <w:p w:rsidR="004F0773" w:rsidRDefault="004F0773" w:rsidP="004F0773"/>
    <w:p w:rsidR="004F0773" w:rsidRDefault="004F0773" w:rsidP="004F0773"/>
    <w:p w:rsidR="004F0773" w:rsidRDefault="004F0773" w:rsidP="004F0773"/>
    <w:p w:rsidR="00DA5C2C" w:rsidRDefault="00DA5C2C"/>
    <w:sectPr w:rsidR="00DA5C2C" w:rsidSect="008864F3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4F0773"/>
    <w:rsid w:val="00283B68"/>
    <w:rsid w:val="004F0773"/>
    <w:rsid w:val="00525D4C"/>
    <w:rsid w:val="007C7DCB"/>
    <w:rsid w:val="00C64A29"/>
    <w:rsid w:val="00DA5C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5D4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F07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77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9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5" Type="http://schemas.openxmlformats.org/officeDocument/2006/relationships/image" Target="media/image2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190</Words>
  <Characters>1088</Characters>
  <Application>Microsoft Office Word</Application>
  <DocSecurity>0</DocSecurity>
  <Lines>9</Lines>
  <Paragraphs>2</Paragraphs>
  <ScaleCrop>false</ScaleCrop>
  <Company>Grizli777</Company>
  <LinksUpToDate>false</LinksUpToDate>
  <CharactersWithSpaces>12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4T13:33:00Z</dcterms:created>
  <dcterms:modified xsi:type="dcterms:W3CDTF">2020-12-14T02:50:00Z</dcterms:modified>
</cp:coreProperties>
</file>